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69" r:id="rId3"/>
    <p:sldId id="270" r:id="rId4"/>
    <p:sldId id="274" r:id="rId5"/>
    <p:sldId id="271" r:id="rId6"/>
    <p:sldId id="272" r:id="rId7"/>
    <p:sldId id="281" r:id="rId8"/>
    <p:sldId id="282" r:id="rId9"/>
    <p:sldId id="283" r:id="rId10"/>
    <p:sldId id="284" r:id="rId11"/>
    <p:sldId id="286" r:id="rId12"/>
    <p:sldId id="287" r:id="rId13"/>
    <p:sldId id="288" r:id="rId14"/>
    <p:sldId id="289" r:id="rId15"/>
    <p:sldId id="292" r:id="rId16"/>
    <p:sldId id="291" r:id="rId17"/>
    <p:sldId id="293" r:id="rId18"/>
    <p:sldId id="294" r:id="rId19"/>
    <p:sldId id="295" r:id="rId20"/>
    <p:sldId id="296" r:id="rId21"/>
    <p:sldId id="297" r:id="rId22"/>
    <p:sldId id="298" r:id="rId23"/>
    <p:sldId id="299" r:id="rId24"/>
    <p:sldId id="30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288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407" autoAdjust="0"/>
    <p:restoredTop sz="94660"/>
  </p:normalViewPr>
  <p:slideViewPr>
    <p:cSldViewPr snapToGrid="0">
      <p:cViewPr varScale="1">
        <p:scale>
          <a:sx n="75" d="100"/>
          <a:sy n="75" d="100"/>
        </p:scale>
        <p:origin x="876" y="66"/>
      </p:cViewPr>
      <p:guideLst>
        <p:guide pos="288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48C786-96F6-4CA0-AA92-9AAF74041E97}" type="datetimeFigureOut">
              <a:rPr lang="en-US" smtClean="0"/>
              <a:t>1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808E01-BD93-4A81-82D8-1807489622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452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143000" y="1538287"/>
            <a:ext cx="6858000" cy="2387600"/>
          </a:xfrm>
        </p:spPr>
        <p:txBody>
          <a:bodyPr anchor="b">
            <a:normAutofit/>
          </a:bodyPr>
          <a:lstStyle>
            <a:lvl1pPr marL="0" marR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subtitle style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3132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CB6A0-CEDE-48DF-B152-7C1AD2086F63}" type="datetime1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976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451EF-A2FC-4C70-A4EA-0E97975A3889}" type="datetime1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9333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A9483-AD93-47C1-8057-EBD9881B0B8D}" type="datetime1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969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6951-2F2E-4033-A346-9BD58B1487C3}" type="datetime1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36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3B6D5-62FA-49AD-9E70-BFD37AB3B400}" type="datetime1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40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A840A-28CE-4A83-98AC-C85FFF2F4B00}" type="datetime1">
              <a:rPr lang="en-US" smtClean="0"/>
              <a:t>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268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8B4F3-2A6A-4374-976F-2272D3B06F24}" type="datetime1">
              <a:rPr lang="en-US" smtClean="0"/>
              <a:t>1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667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9BFF5-BF54-469C-948D-D49617894DE7}" type="datetime1">
              <a:rPr lang="en-US" smtClean="0"/>
              <a:t>1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338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E6BA2-F85D-44BA-9F09-E04A723053FD}" type="datetime1">
              <a:rPr lang="en-US" smtClean="0"/>
              <a:t>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227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B86A7-0ACD-4CF7-8293-7531A30F0CE1}" type="datetime1">
              <a:rPr lang="en-US" smtClean="0"/>
              <a:t>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8926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D4E0-8B28-464E-9CBC-9FE69009E8B6}" type="datetime1">
              <a:rPr lang="en-US" smtClean="0"/>
              <a:t>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44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8950" y="1346200"/>
            <a:ext cx="8026400" cy="4902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FBB94-E701-4C32-84FB-5FA4BE85E631}" type="datetime1">
              <a:rPr lang="en-US" smtClean="0"/>
              <a:t>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857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jpg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6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JPG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jpg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jp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JP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9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JP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6.bin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3" Type="http://schemas.openxmlformats.org/officeDocument/2006/relationships/image" Target="../media/image9.JP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JPG"/><Relationship Id="rId4" Type="http://schemas.openxmlformats.org/officeDocument/2006/relationships/image" Target="../media/image10.JPG"/><Relationship Id="rId9" Type="http://schemas.openxmlformats.org/officeDocument/2006/relationships/image" Target="../media/image1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5530" y="1142999"/>
            <a:ext cx="8772939" cy="2870201"/>
          </a:xfrm>
        </p:spPr>
        <p:txBody>
          <a:bodyPr>
            <a:normAutofit fontScale="90000"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THESIS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000" smtClean="0">
                <a:latin typeface="Arial" panose="020B0604020202020204" pitchFamily="34" charset="0"/>
                <a:cs typeface="Arial" panose="020B0604020202020204" pitchFamily="34" charset="0"/>
              </a:rPr>
              <a:t>Topic</a:t>
            </a:r>
            <a:r>
              <a:rPr lang="en-US" sz="360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600"/>
              <a:t>ISLO - An Improved Sea Lion Optimization Algorithm and Application to Optimizing Cascade Feedforward Neural Network For Cloud Resource Consumption Prediction Problem</a:t>
            </a:r>
            <a:r>
              <a:rPr lang="en-US" sz="3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3583" y="4235349"/>
            <a:ext cx="8640417" cy="1924152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dirty="0"/>
              <a:t>			</a:t>
            </a:r>
            <a:r>
              <a:rPr lang="en-US"/>
              <a:t>	</a:t>
            </a:r>
            <a:r>
              <a:rPr lang="en-US" sz="2200" smtClean="0">
                <a:latin typeface="Arial" panose="020B0604020202020204" pitchFamily="34" charset="0"/>
                <a:cs typeface="Arial" panose="020B0604020202020204" pitchFamily="34" charset="0"/>
              </a:rPr>
              <a:t>Supervisor</a:t>
            </a:r>
            <a:r>
              <a:rPr lang="en-US" sz="220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Dr. Nguyen Binh Minh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			Student: 	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Tran Quang Trung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Student </a:t>
            </a:r>
            <a:r>
              <a:rPr lang="en-US" sz="2200" smtClean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20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20154002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872856-8340-4851-9239-701882078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039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.2. Proposed Mode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50" y="1238248"/>
            <a:ext cx="7962900" cy="4952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099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ata Pre-processin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961" y="1626391"/>
            <a:ext cx="7610475" cy="2476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62249" y="1176636"/>
            <a:ext cx="326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Data Transformation</a:t>
            </a:r>
            <a:endParaRPr lang="en-US" sz="2400"/>
          </a:p>
        </p:txBody>
      </p:sp>
      <p:sp>
        <p:nvSpPr>
          <p:cNvPr id="8" name="TextBox 7"/>
          <p:cNvSpPr txBox="1"/>
          <p:nvPr/>
        </p:nvSpPr>
        <p:spPr>
          <a:xfrm>
            <a:off x="2628900" y="4491034"/>
            <a:ext cx="326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Data Normalization</a:t>
            </a:r>
            <a:endParaRPr lang="en-US" sz="24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905" y="5340842"/>
            <a:ext cx="4114489" cy="1006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10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SLO-CFNN Model – Solution Initial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238248"/>
            <a:ext cx="7315200" cy="5363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487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SLO-CFNN Model – Workflow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00" y="1238248"/>
            <a:ext cx="7797800" cy="5342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34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>
            <a:normAutofit/>
          </a:bodyPr>
          <a:lstStyle/>
          <a:p>
            <a:r>
              <a:rPr lang="en-US" sz="4400" smtClean="0"/>
              <a:t>3. EXPERIMENTS</a:t>
            </a:r>
            <a:endParaRPr lang="en-US" sz="44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09550" y="1238248"/>
            <a:ext cx="8026400" cy="4902199"/>
          </a:xfrm>
        </p:spPr>
        <p:txBody>
          <a:bodyPr>
            <a:normAutofit/>
          </a:bodyPr>
          <a:lstStyle/>
          <a:p>
            <a:pPr marL="342900" lvl="1" indent="0">
              <a:lnSpc>
                <a:spcPct val="200000"/>
              </a:lnSpc>
              <a:buNone/>
            </a:pPr>
            <a:r>
              <a:rPr lang="en-US" sz="2800" b="1"/>
              <a:t>3</a:t>
            </a:r>
            <a:r>
              <a:rPr lang="en-US" sz="2800" b="1" smtClean="0"/>
              <a:t>.1. </a:t>
            </a:r>
            <a:r>
              <a:rPr lang="en-US" sz="2400" b="1" smtClean="0"/>
              <a:t>ISLO Experiment</a:t>
            </a:r>
          </a:p>
          <a:p>
            <a:pPr marL="342900" lvl="1" indent="0">
              <a:lnSpc>
                <a:spcPct val="200000"/>
              </a:lnSpc>
              <a:buNone/>
            </a:pPr>
            <a:r>
              <a:rPr lang="en-US" sz="2400" b="1"/>
              <a:t>2</a:t>
            </a:r>
            <a:r>
              <a:rPr lang="en-US" sz="2400" b="1" smtClean="0"/>
              <a:t>.2. ISLO-CFNN Experiment</a:t>
            </a:r>
          </a:p>
        </p:txBody>
      </p:sp>
    </p:spTree>
    <p:extLst>
      <p:ext uri="{BB962C8B-B14F-4D97-AF65-F5344CB8AC3E}">
        <p14:creationId xmlns:p14="http://schemas.microsoft.com/office/powerpoint/2010/main" val="34155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1. ISLO Experiment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6875" y="1238248"/>
            <a:ext cx="8210550" cy="4896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b="1" smtClean="0"/>
              <a:t>30 benchmark functions </a:t>
            </a:r>
            <a:r>
              <a:rPr lang="en-US" sz="2400" smtClean="0"/>
              <a:t>belonging to 4 kinds of functions (CEC 2014 &amp; CEC 2015):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mtClean="0"/>
              <a:t>Unimodal functions (F1-F8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mtClean="0"/>
              <a:t>Multimodal functions (F9-F16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mtClean="0"/>
              <a:t>Hybrid functions (F17-F23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mtClean="0"/>
              <a:t>Composition functions (F24-F30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smtClean="0"/>
              <a:t>Experiments on </a:t>
            </a:r>
            <a:r>
              <a:rPr lang="en-US" sz="2400" b="1" smtClean="0"/>
              <a:t>dimension of 50 </a:t>
            </a:r>
            <a:r>
              <a:rPr lang="en-US" sz="2400" smtClean="0"/>
              <a:t>for each function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smtClean="0"/>
              <a:t>Compared nature-inspired algorithms: </a:t>
            </a:r>
            <a:r>
              <a:rPr lang="en-US" sz="2400" b="1" smtClean="0"/>
              <a:t>GA, PSO, WOA, SLnO, TWO, QSO</a:t>
            </a:r>
          </a:p>
          <a:p>
            <a:pPr marL="800100" lvl="1" indent="-342900">
              <a:lnSpc>
                <a:spcPct val="150000"/>
              </a:lnSpc>
              <a:buFont typeface="+mj-lt"/>
              <a:buAutoNum type="alphaLcPeriod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569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ulation of several function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750" y="1238248"/>
            <a:ext cx="7340600" cy="5662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267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ulation of Experiment Result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115" y="1238248"/>
            <a:ext cx="3788422" cy="28413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115" y="3916636"/>
            <a:ext cx="3788422" cy="28413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770" y="4079565"/>
            <a:ext cx="3704580" cy="27784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770" y="1317806"/>
            <a:ext cx="3576268" cy="2682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796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2. ISLO-CFNN Experiment - Data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678" y="1216970"/>
            <a:ext cx="7044872" cy="26270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678" y="4098801"/>
            <a:ext cx="7110674" cy="2622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60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2. ISLO-CFNN Experiment – Results (1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8796" y="1984374"/>
            <a:ext cx="4193204" cy="32099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27550" y="2187574"/>
            <a:ext cx="4181623" cy="30067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27549" y="1957552"/>
            <a:ext cx="4181624" cy="22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61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smtClean="0"/>
              <a:t>CONTENTS</a:t>
            </a:r>
            <a:endParaRPr lang="en-US" sz="4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0732D6-6968-6646-B1A0-C6E954232B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800" b="1" smtClean="0"/>
              <a:t>Introduction</a:t>
            </a:r>
            <a:endParaRPr lang="en-US" sz="2800" b="1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800" b="1" smtClean="0"/>
              <a:t>Improvements and Proposed Models</a:t>
            </a:r>
            <a:endParaRPr lang="en-US" sz="2800" b="1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800" b="1" smtClean="0"/>
              <a:t>Experiments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800" b="1" smtClean="0"/>
              <a:t>Conclusion and Future Work</a:t>
            </a:r>
            <a:endParaRPr lang="en-US" sz="2800" b="1" smtClean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72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2. ISLO-CFNN Experiment – Results (2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1000" y="1490662"/>
            <a:ext cx="5486400" cy="41814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71600" y="5868988"/>
            <a:ext cx="675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imulation of ISLO-CFNN’s prediction in Google Trace CPU data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43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2. ISLO-CFNN Experiment – Results (3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5868988"/>
            <a:ext cx="675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imulation of ISLO-CFNN’s prediction in Google Trace RAM data.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46237" y="1467643"/>
            <a:ext cx="5495925" cy="417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99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8950" y="-87315"/>
            <a:ext cx="8362950" cy="1325563"/>
          </a:xfrm>
        </p:spPr>
        <p:txBody>
          <a:bodyPr>
            <a:normAutofit/>
          </a:bodyPr>
          <a:lstStyle/>
          <a:p>
            <a:r>
              <a:rPr lang="en-US" sz="4400"/>
              <a:t>4</a:t>
            </a:r>
            <a:r>
              <a:rPr lang="en-US" sz="4400" smtClean="0"/>
              <a:t>. CONCLUSION and FUTURE WORK</a:t>
            </a:r>
            <a:endParaRPr lang="en-US" sz="44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09550" y="1238248"/>
            <a:ext cx="8026400" cy="4902199"/>
          </a:xfrm>
        </p:spPr>
        <p:txBody>
          <a:bodyPr>
            <a:normAutofit/>
          </a:bodyPr>
          <a:lstStyle/>
          <a:p>
            <a:pPr marL="342900" lvl="1" indent="0">
              <a:lnSpc>
                <a:spcPct val="200000"/>
              </a:lnSpc>
              <a:buNone/>
            </a:pPr>
            <a:r>
              <a:rPr lang="en-US" sz="2800" b="1"/>
              <a:t>4</a:t>
            </a:r>
            <a:r>
              <a:rPr lang="en-US" sz="2800" b="1" smtClean="0"/>
              <a:t>.1. Conclusion</a:t>
            </a:r>
          </a:p>
          <a:p>
            <a:pPr marL="342900" lvl="1" indent="0">
              <a:lnSpc>
                <a:spcPct val="200000"/>
              </a:lnSpc>
              <a:buNone/>
            </a:pPr>
            <a:r>
              <a:rPr lang="en-US" sz="2800" b="1" smtClean="0"/>
              <a:t>4.2. Future Work</a:t>
            </a:r>
          </a:p>
        </p:txBody>
      </p:sp>
    </p:spTree>
    <p:extLst>
      <p:ext uri="{BB962C8B-B14F-4D97-AF65-F5344CB8AC3E}">
        <p14:creationId xmlns:p14="http://schemas.microsoft.com/office/powerpoint/2010/main" val="47142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4</a:t>
            </a:r>
            <a:r>
              <a:rPr lang="en-US" smtClean="0"/>
              <a:t>.1. Conclus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49250" y="1609656"/>
            <a:ext cx="835025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smtClean="0"/>
              <a:t>The thesis already tackles the following works: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smtClean="0"/>
              <a:t>Improve SLnO to ISLO algorithm .</a:t>
            </a:r>
            <a:endParaRPr lang="en-US" sz="240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smtClean="0"/>
              <a:t>Apply ISLO to optimize CFNN </a:t>
            </a:r>
            <a:r>
              <a:rPr lang="en-US" sz="2400"/>
              <a:t>model </a:t>
            </a:r>
            <a:r>
              <a:rPr lang="en-US" sz="2400" smtClean="0"/>
              <a:t>for solving Resources </a:t>
            </a:r>
            <a:r>
              <a:rPr lang="en-US" sz="2400"/>
              <a:t>Consumption Prediction problem.</a:t>
            </a:r>
          </a:p>
        </p:txBody>
      </p:sp>
    </p:spTree>
    <p:extLst>
      <p:ext uri="{BB962C8B-B14F-4D97-AF65-F5344CB8AC3E}">
        <p14:creationId xmlns:p14="http://schemas.microsoft.com/office/powerpoint/2010/main" val="264747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4</a:t>
            </a:r>
            <a:r>
              <a:rPr lang="en-US" smtClean="0"/>
              <a:t>.2. Future Work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88950" y="1510437"/>
            <a:ext cx="81216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smtClean="0"/>
              <a:t>Accelerate ISLO’s convergence speed.</a:t>
            </a:r>
            <a:endParaRPr lang="en-US" sz="240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smtClean="0"/>
              <a:t>Apply ISLO to hyper-parameter tuning process for Deep Learning models.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69880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>
            <a:normAutofit/>
          </a:bodyPr>
          <a:lstStyle/>
          <a:p>
            <a:r>
              <a:rPr lang="en-US" sz="4400" smtClean="0"/>
              <a:t>1. INTRODUCTION</a:t>
            </a:r>
            <a:endParaRPr lang="en-US" sz="4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35206" y="5410200"/>
            <a:ext cx="2164194" cy="309563"/>
          </a:xfrm>
        </p:spPr>
        <p:txBody>
          <a:bodyPr/>
          <a:lstStyle/>
          <a:p>
            <a:pPr algn="ctr"/>
            <a:r>
              <a:rPr lang="en-US" sz="1200" i="1" smtClean="0">
                <a:solidFill>
                  <a:schemeClr val="tx1"/>
                </a:solidFill>
              </a:rPr>
              <a:t>Source: Google</a:t>
            </a:r>
            <a:endParaRPr lang="en-US" sz="1200" i="1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09550" y="1238248"/>
            <a:ext cx="8026400" cy="4902199"/>
          </a:xfrm>
        </p:spPr>
        <p:txBody>
          <a:bodyPr>
            <a:normAutofit/>
          </a:bodyPr>
          <a:lstStyle/>
          <a:p>
            <a:pPr marL="342900" lvl="1" indent="0">
              <a:lnSpc>
                <a:spcPct val="200000"/>
              </a:lnSpc>
              <a:buNone/>
            </a:pPr>
            <a:r>
              <a:rPr lang="en-US" sz="2800" b="1" smtClean="0"/>
              <a:t>1.1. Swarm-based Optimization Algorithms</a:t>
            </a:r>
          </a:p>
          <a:p>
            <a:pPr marL="342900" lvl="1" indent="0">
              <a:lnSpc>
                <a:spcPct val="200000"/>
              </a:lnSpc>
              <a:buNone/>
            </a:pPr>
            <a:r>
              <a:rPr lang="en-US" sz="2800" b="1" smtClean="0"/>
              <a:t>1.2. Auto-scaling Problem in Cloud Environment</a:t>
            </a:r>
          </a:p>
          <a:p>
            <a:pPr marL="342900" lvl="1" indent="0">
              <a:lnSpc>
                <a:spcPct val="200000"/>
              </a:lnSpc>
              <a:buNone/>
            </a:pPr>
            <a:r>
              <a:rPr lang="en-US" sz="2800" b="1" smtClean="0"/>
              <a:t>1.3. The Thesis Works</a:t>
            </a:r>
          </a:p>
        </p:txBody>
      </p:sp>
    </p:spTree>
    <p:extLst>
      <p:ext uri="{BB962C8B-B14F-4D97-AF65-F5344CB8AC3E}">
        <p14:creationId xmlns:p14="http://schemas.microsoft.com/office/powerpoint/2010/main" val="267251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1.1. Swarm-based Optimization Algorithm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" y="1238248"/>
            <a:ext cx="7912100" cy="5046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713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8950" y="-87315"/>
            <a:ext cx="8540750" cy="1325563"/>
          </a:xfrm>
        </p:spPr>
        <p:txBody>
          <a:bodyPr/>
          <a:lstStyle/>
          <a:p>
            <a:r>
              <a:rPr lang="en-US" smtClean="0"/>
              <a:t>1.2. Auto-scaling Problem in Cloud Enviroment</a:t>
            </a:r>
            <a:r>
              <a:rPr lang="en-US" smtClean="0"/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8950" y="1473200"/>
            <a:ext cx="8362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43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.3. The Thesis Work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09600" y="1498600"/>
            <a:ext cx="790575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smtClean="0"/>
              <a:t>Improve Sea Lion Optimization (SLnO) algorithm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smtClean="0"/>
              <a:t>Use ISLO to optimize Cascade Feedforward Neural Network (ISLO-CFNN model)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400" smtClean="0"/>
              <a:t>Apply ISLO-CFNN model to solving Resources Consumption Prediction proble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24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>
            <a:normAutofit/>
          </a:bodyPr>
          <a:lstStyle/>
          <a:p>
            <a:r>
              <a:rPr lang="en-US" sz="4400"/>
              <a:t>2</a:t>
            </a:r>
            <a:r>
              <a:rPr lang="en-US" sz="4400" smtClean="0"/>
              <a:t>. IMPROVEMENTS AND MODEL</a:t>
            </a:r>
            <a:endParaRPr lang="en-US" sz="44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09550" y="1238248"/>
            <a:ext cx="8026400" cy="4902199"/>
          </a:xfrm>
        </p:spPr>
        <p:txBody>
          <a:bodyPr>
            <a:normAutofit/>
          </a:bodyPr>
          <a:lstStyle/>
          <a:p>
            <a:pPr marL="342900" lvl="1" indent="0">
              <a:lnSpc>
                <a:spcPct val="200000"/>
              </a:lnSpc>
              <a:buNone/>
            </a:pPr>
            <a:r>
              <a:rPr lang="en-US" sz="2800" b="1" smtClean="0"/>
              <a:t>2.1. </a:t>
            </a:r>
            <a:r>
              <a:rPr lang="en-US" sz="2400" b="1" smtClean="0"/>
              <a:t>Improved Sea Lion Optimization (ISLO) algorithm</a:t>
            </a:r>
          </a:p>
          <a:p>
            <a:pPr marL="342900" lvl="1" indent="0">
              <a:lnSpc>
                <a:spcPct val="200000"/>
              </a:lnSpc>
              <a:buNone/>
            </a:pPr>
            <a:r>
              <a:rPr lang="en-US" sz="2400" b="1"/>
              <a:t>2</a:t>
            </a:r>
            <a:r>
              <a:rPr lang="en-US" sz="2400" b="1" smtClean="0"/>
              <a:t>.2. Proposed Model </a:t>
            </a:r>
          </a:p>
        </p:txBody>
      </p:sp>
    </p:spTree>
    <p:extLst>
      <p:ext uri="{BB962C8B-B14F-4D97-AF65-F5344CB8AC3E}">
        <p14:creationId xmlns:p14="http://schemas.microsoft.com/office/powerpoint/2010/main" val="321174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.1. ISLO algorithm (1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8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3100" y="1420378"/>
            <a:ext cx="7905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smtClean="0"/>
              <a:t>Improvement in exploitation phase</a:t>
            </a:r>
            <a:endParaRPr lang="en-US" sz="24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700" y="1924050"/>
            <a:ext cx="3524250" cy="15049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275" y="3831192"/>
            <a:ext cx="7029450" cy="1971675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81000" y="3632200"/>
            <a:ext cx="8242300" cy="12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73100" y="2307193"/>
            <a:ext cx="212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/>
              <a:t>Original SLnO</a:t>
            </a:r>
            <a:endParaRPr lang="en-US" sz="2400" b="1"/>
          </a:p>
        </p:txBody>
      </p:sp>
      <p:sp>
        <p:nvSpPr>
          <p:cNvPr id="10" name="TextBox 9"/>
          <p:cNvSpPr txBox="1"/>
          <p:nvPr/>
        </p:nvSpPr>
        <p:spPr>
          <a:xfrm>
            <a:off x="673100" y="4378493"/>
            <a:ext cx="212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/>
              <a:t>ISLO</a:t>
            </a:r>
            <a:endParaRPr lang="en-US" sz="2400" b="1"/>
          </a:p>
        </p:txBody>
      </p:sp>
    </p:spTree>
    <p:extLst>
      <p:ext uri="{BB962C8B-B14F-4D97-AF65-F5344CB8AC3E}">
        <p14:creationId xmlns:p14="http://schemas.microsoft.com/office/powerpoint/2010/main" val="283507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B7CDF-7ADB-634B-9E66-B81B06E88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.1. ISLO algorithm (2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4CB6F-859C-CA45-9F83-9CA7F9CB8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3100" y="1420378"/>
            <a:ext cx="7905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smtClean="0"/>
              <a:t>Improvement in exploration phase</a:t>
            </a:r>
            <a:endParaRPr lang="en-US" sz="24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7193" y="4941030"/>
            <a:ext cx="4349614" cy="1543051"/>
          </a:xfrm>
          <a:prstGeom prst="rect">
            <a:avLst/>
          </a:prstGeom>
        </p:spPr>
      </p:pic>
      <p:cxnSp>
        <p:nvCxnSpPr>
          <p:cNvPr id="12" name="Straight Connector 11"/>
          <p:cNvCxnSpPr>
            <a:endCxn id="6" idx="0"/>
          </p:cNvCxnSpPr>
          <p:nvPr/>
        </p:nvCxnSpPr>
        <p:spPr>
          <a:xfrm>
            <a:off x="4572000" y="1954508"/>
            <a:ext cx="0" cy="29865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7700" y="2829070"/>
            <a:ext cx="3746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               is a random search agent from the current population.</a:t>
            </a:r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00" y="2829070"/>
            <a:ext cx="778828" cy="314389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851840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85497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49801" y="2703877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	is a random search agent from the current population.</a:t>
            </a:r>
          </a:p>
          <a:p>
            <a:r>
              <a:rPr lang="en-US"/>
              <a:t>	</a:t>
            </a:r>
            <a:r>
              <a:rPr lang="en-US" smtClean="0"/>
              <a:t>is the best search agent from the current population.</a:t>
            </a:r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704" y="2697950"/>
            <a:ext cx="935401" cy="39545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704" y="3292456"/>
            <a:ext cx="861133" cy="30650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6627" y="3915238"/>
            <a:ext cx="4371975" cy="55245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6394450" y="1882043"/>
            <a:ext cx="212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/>
              <a:t>ISLO</a:t>
            </a:r>
            <a:endParaRPr lang="en-US" sz="2400" b="1"/>
          </a:p>
        </p:txBody>
      </p:sp>
      <p:sp>
        <p:nvSpPr>
          <p:cNvPr id="29" name="TextBox 28"/>
          <p:cNvSpPr txBox="1"/>
          <p:nvPr/>
        </p:nvSpPr>
        <p:spPr>
          <a:xfrm>
            <a:off x="1451928" y="1954508"/>
            <a:ext cx="212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/>
              <a:t>Original SLnO</a:t>
            </a:r>
            <a:endParaRPr lang="en-US" sz="2400" b="1"/>
          </a:p>
        </p:txBody>
      </p:sp>
    </p:spTree>
    <p:extLst>
      <p:ext uri="{BB962C8B-B14F-4D97-AF65-F5344CB8AC3E}">
        <p14:creationId xmlns:p14="http://schemas.microsoft.com/office/powerpoint/2010/main" val="193703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7A4D7F9D-CF2C-4E80-8360-F21AE36D35D4}" vid="{71563601-04E0-4A9A-AE8B-FC38A55497E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2684</TotalTime>
  <Words>378</Words>
  <Application>Microsoft Office PowerPoint</Application>
  <PresentationFormat>On-screen Show (4:3)</PresentationFormat>
  <Paragraphs>8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Wingdings</vt:lpstr>
      <vt:lpstr>Office Theme</vt:lpstr>
      <vt:lpstr>MathType 7.0 Equation</vt:lpstr>
      <vt:lpstr>THESIS Topic: ISLO - An Improved Sea Lion Optimization Algorithm and Application to Optimizing Cascade Feedforward Neural Network For Cloud Resource Consumption Prediction Problem </vt:lpstr>
      <vt:lpstr>CONTENTS</vt:lpstr>
      <vt:lpstr>1. INTRODUCTION</vt:lpstr>
      <vt:lpstr>1.1. Swarm-based Optimization Algorithms</vt:lpstr>
      <vt:lpstr>1.2. Auto-scaling Problem in Cloud Enviroment </vt:lpstr>
      <vt:lpstr>1.3. The Thesis Works</vt:lpstr>
      <vt:lpstr>2. IMPROVEMENTS AND MODEL</vt:lpstr>
      <vt:lpstr>2.1. ISLO algorithm (1)</vt:lpstr>
      <vt:lpstr>2.1. ISLO algorithm (2)</vt:lpstr>
      <vt:lpstr>2.2. Proposed Model</vt:lpstr>
      <vt:lpstr>Data Pre-processing</vt:lpstr>
      <vt:lpstr>ISLO-CFNN Model – Solution Initialization</vt:lpstr>
      <vt:lpstr>ISLO-CFNN Model – Workflow</vt:lpstr>
      <vt:lpstr>3. EXPERIMENTS</vt:lpstr>
      <vt:lpstr>3.1. ISLO Experiment</vt:lpstr>
      <vt:lpstr>Simulation of several functions</vt:lpstr>
      <vt:lpstr>Simulation of Experiment Results</vt:lpstr>
      <vt:lpstr>3.2. ISLO-CFNN Experiment - Data</vt:lpstr>
      <vt:lpstr>3.2. ISLO-CFNN Experiment – Results (1)</vt:lpstr>
      <vt:lpstr>3.2. ISLO-CFNN Experiment – Results (2)</vt:lpstr>
      <vt:lpstr>3.2. ISLO-CFNN Experiment – Results (3)</vt:lpstr>
      <vt:lpstr>4. CONCLUSION and FUTURE WORK</vt:lpstr>
      <vt:lpstr>4.1. Conclusion</vt:lpstr>
      <vt:lpstr>4.2. Future Wor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g</dc:creator>
  <cp:lastModifiedBy>Trung Tran Quang</cp:lastModifiedBy>
  <cp:revision>82</cp:revision>
  <dcterms:created xsi:type="dcterms:W3CDTF">2016-07-25T07:53:11Z</dcterms:created>
  <dcterms:modified xsi:type="dcterms:W3CDTF">2020-01-07T04:26:54Z</dcterms:modified>
</cp:coreProperties>
</file>